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BE1713" w:rsidRDefault="00BE1713">
      <w:pPr>
        <w:widowControl w:val="0"/>
        <w:spacing w:after="0"/>
        <w:rPr>
          <w:rFonts w:ascii="Arial" w:eastAsia="Arial" w:hAnsi="Arial" w:cs="Arial"/>
        </w:rPr>
      </w:pPr>
    </w:p>
    <w:tbl>
      <w:tblPr>
        <w:tblStyle w:val="a"/>
        <w:tblW w:w="1090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008"/>
        <w:gridCol w:w="4656"/>
        <w:gridCol w:w="924"/>
        <w:gridCol w:w="990"/>
        <w:gridCol w:w="3330"/>
      </w:tblGrid>
      <w:tr w:rsidR="00BE1713">
        <w:trPr>
          <w:jc w:val="center"/>
        </w:trPr>
        <w:tc>
          <w:tcPr>
            <w:tcW w:w="10908" w:type="dxa"/>
            <w:gridSpan w:val="5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LESSON PLAN FOR PROBABILITY AND STATISTICS</w:t>
            </w:r>
          </w:p>
        </w:tc>
      </w:tr>
      <w:tr w:rsidR="00BE1713">
        <w:trPr>
          <w:jc w:val="center"/>
        </w:trPr>
        <w:tc>
          <w:tcPr>
            <w:tcW w:w="1008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hapter</w:t>
            </w:r>
          </w:p>
        </w:tc>
        <w:tc>
          <w:tcPr>
            <w:tcW w:w="4656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ourse contents/Topics</w:t>
            </w:r>
          </w:p>
        </w:tc>
        <w:tc>
          <w:tcPr>
            <w:tcW w:w="924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Lecture/hours</w:t>
            </w:r>
          </w:p>
        </w:tc>
        <w:tc>
          <w:tcPr>
            <w:tcW w:w="990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section</w:t>
            </w:r>
          </w:p>
        </w:tc>
        <w:tc>
          <w:tcPr>
            <w:tcW w:w="3330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Problems from exercise (class/assignment)</w:t>
            </w:r>
          </w:p>
        </w:tc>
      </w:tr>
      <w:tr w:rsidR="00BE1713">
        <w:trPr>
          <w:jc w:val="center"/>
        </w:trPr>
        <w:tc>
          <w:tcPr>
            <w:tcW w:w="1008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ampling Procedures; Collection of Data</w:t>
            </w:r>
          </w:p>
        </w:tc>
        <w:tc>
          <w:tcPr>
            <w:tcW w:w="924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  <w:vMerge w:val="restart"/>
            <w:tcBorders>
              <w:top w:val="single" w:sz="4" w:space="0" w:color="000000"/>
              <w:right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,2,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8,11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asures of Location: The Sample Mean and Median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3</w:t>
            </w:r>
          </w:p>
        </w:tc>
        <w:tc>
          <w:tcPr>
            <w:tcW w:w="3330" w:type="dxa"/>
            <w:vMerge/>
            <w:tcBorders>
              <w:top w:val="single" w:sz="4" w:space="0" w:color="000000"/>
              <w:right w:val="single" w:sz="4" w:space="0" w:color="000000"/>
            </w:tcBorders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asures of Variability, Discrete and Continuous Data</w:t>
            </w:r>
          </w:p>
        </w:tc>
        <w:tc>
          <w:tcPr>
            <w:tcW w:w="924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3330" w:type="dxa"/>
            <w:vMerge/>
            <w:tcBorders>
              <w:top w:val="single" w:sz="4" w:space="0" w:color="000000"/>
              <w:right w:val="single" w:sz="4" w:space="0" w:color="000000"/>
            </w:tcBorders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 w:val="restart"/>
            <w:tcBorders>
              <w:top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ample Space, Events</w:t>
            </w:r>
          </w:p>
        </w:tc>
        <w:tc>
          <w:tcPr>
            <w:tcW w:w="924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 2</w:t>
            </w:r>
          </w:p>
        </w:tc>
        <w:tc>
          <w:tcPr>
            <w:tcW w:w="3330" w:type="dxa"/>
            <w:tcBorders>
              <w:top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3, 7, 1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9, 14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top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ability of an Event, Additive Rule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 5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72, 68, 50, 5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58, 59, 65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top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ditional Probability, Independence, and the Product Rule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30" w:type="dxa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75, 91, 94, 80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74,77, 89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top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ayes’ Rule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95-98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4, 108</w:t>
            </w: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cept of a Random Variable, Discrete Probability Distribu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3330" w:type="dxa"/>
            <w:vMerge w:val="restart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7, 12, 35, 3, 4, 10, 11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4, 29, 30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tinuous Probability Distribu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30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Joint Probability Distribu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8, 42, 44, 49, 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50, 56, 60, 62, 66, 76</w:t>
            </w: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an of a Random Variable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 7, 10, 12, 15, 20,23, 26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nce and Covariance of Random Variable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4,35,50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ans and Variances of Linear Combinations of Random Variables, Chebyshev’s Theorem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3330" w:type="dxa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7,58,60,64,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67, 74, 75, 77, 78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nomial and Multinomial Distribu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, 11, 15, 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6, 19, 22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ypergeometric Distribution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1,32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, 43, 44, 47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egative Binomial and Geometric Distributions, Poisson Distribution and the Poisson Proces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49, 50, 51, 70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60, 69</w:t>
            </w:r>
          </w:p>
        </w:tc>
      </w:tr>
      <w:tr w:rsidR="00BE1713">
        <w:trPr>
          <w:trHeight w:val="820"/>
          <w:jc w:val="center"/>
        </w:trPr>
        <w:tc>
          <w:tcPr>
            <w:tcW w:w="1008" w:type="dxa"/>
            <w:vMerge w:val="restart"/>
            <w:tcBorders>
              <w:bottom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vMerge w:val="restart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tinuous Uniform Distribution</w:t>
            </w:r>
          </w:p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ormal Distribution</w:t>
            </w:r>
          </w:p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reas under the Normal Curve</w:t>
            </w:r>
          </w:p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s of the Normal Distribution</w:t>
            </w:r>
          </w:p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ormal Approximation to the Binomial</w:t>
            </w:r>
          </w:p>
        </w:tc>
        <w:tc>
          <w:tcPr>
            <w:tcW w:w="924" w:type="dxa"/>
            <w:vMerge w:val="restart"/>
            <w:tcBorders>
              <w:bottom w:val="single" w:sz="4" w:space="0" w:color="000000"/>
            </w:tcBorders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0" w:type="dxa"/>
            <w:vMerge w:val="restart"/>
            <w:tcBorders>
              <w:bottom w:val="single" w:sz="4" w:space="0" w:color="000000"/>
            </w:tcBorders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330" w:type="dxa"/>
            <w:tcBorders>
              <w:bottom w:val="single" w:sz="4" w:space="0" w:color="000000"/>
            </w:tcBorders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 4, 22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7, 8, 10, 15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bottom w:val="single" w:sz="4" w:space="0" w:color="000000"/>
            </w:tcBorders>
          </w:tcPr>
          <w:p w:rsidR="00BE1713" w:rsidRDefault="00BE1713">
            <w:pPr>
              <w:widowControl w:val="0"/>
              <w:spacing w:line="276" w:lineRule="auto"/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vMerge/>
            <w:tcBorders>
              <w:bottom w:val="single" w:sz="4" w:space="0" w:color="000000"/>
            </w:tcBorders>
          </w:tcPr>
          <w:p w:rsidR="00BE1713" w:rsidRDefault="00BE1713">
            <w:pPr>
              <w:widowControl w:val="0"/>
              <w:spacing w:line="276" w:lineRule="auto"/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" w:type="dxa"/>
            <w:vMerge/>
            <w:tcBorders>
              <w:bottom w:val="single" w:sz="4" w:space="0" w:color="000000"/>
            </w:tcBorders>
          </w:tcPr>
          <w:p w:rsidR="00BE1713" w:rsidRDefault="00BE1713">
            <w:pPr>
              <w:widowControl w:val="0"/>
              <w:spacing w:line="276" w:lineRule="auto"/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, 26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, 29, 34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  <w:tcBorders>
              <w:bottom w:val="single" w:sz="4" w:space="0" w:color="000000"/>
            </w:tcBorders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amma and Exponential Distribu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41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4</w:t>
            </w: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formations of Variable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  <w:vMerge w:val="restart"/>
          </w:tcPr>
          <w:p w:rsidR="00BE1713" w:rsidRDefault="00FB7218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8</w:t>
            </w:r>
            <w:r w:rsidR="00FD646D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, 2,3,4,5</w:t>
            </w:r>
            <w:r w:rsidR="00FD646D">
              <w:rPr>
                <w:rFonts w:ascii="Times New Roman" w:eastAsia="Times New Roman" w:hAnsi="Times New Roman" w:cs="Times New Roman"/>
                <w:sz w:val="24"/>
                <w:szCs w:val="24"/>
              </w:rPr>
              <w:t>, 17,19, 20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ments and Moment-Generating Function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30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vMerge w:val="restart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me Important Statistics</w:t>
            </w:r>
          </w:p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ampling Distributions</w:t>
            </w:r>
          </w:p>
        </w:tc>
        <w:tc>
          <w:tcPr>
            <w:tcW w:w="924" w:type="dxa"/>
            <w:vMerge w:val="restart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3, 1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5, 7,12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widowControl w:val="0"/>
              <w:spacing w:line="276" w:lineRule="auto"/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  <w:vMerge/>
          </w:tcPr>
          <w:p w:rsidR="00BE1713" w:rsidRDefault="00BE1713">
            <w:pPr>
              <w:widowControl w:val="0"/>
              <w:spacing w:line="276" w:lineRule="auto"/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9, 24, 30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7,20,23,26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ampling Distribution of Means and the Central Limit</w:t>
            </w:r>
          </w:p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heorem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330" w:type="dxa"/>
            <w:vMerge/>
            <w:shd w:val="clear" w:color="auto" w:fill="FFFFFF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ampling Distribution of </w:t>
            </w:r>
            <w:r w:rsidR="00BE1713">
              <w:object w:dxaOrig="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5.6pt" o:ole="">
                  <v:imagedata r:id="rId4" o:title=""/>
                </v:shape>
                <o:OLEObject Type="Embed" ProgID="Equation.DSMT4" ShapeID="_x0000_i1025" DrawAspect="Content" ObjectID="_1572424277" r:id="rId5"/>
              </w:objec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330" w:type="dxa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38,40,  46, 47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37,41,45,49,50</w:t>
            </w: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tatistical Inference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5, 6, 1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2, 4, 7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lassical Methods of Estimation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3330" w:type="dxa"/>
            <w:vMerge/>
            <w:shd w:val="clear" w:color="auto" w:fill="FFFFFF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ximum Likelihood Estimation (Optional)</w:t>
            </w:r>
          </w:p>
          <w:p w:rsidR="00C823CE" w:rsidRDefault="00C823CE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r parameters of normal , poisson</w:t>
            </w:r>
            <w:r w:rsidR="009730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="009730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ponential 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86</w:t>
            </w:r>
          </w:p>
        </w:tc>
      </w:tr>
      <w:tr w:rsidR="00BE1713" w:rsidTr="00C823CE">
        <w:trPr>
          <w:trHeight w:val="800"/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0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C823CE" w:rsidRDefault="00C823CE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823CE" w:rsidRDefault="00C823CE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Statistical Hypotheses: General Concepts</w:t>
            </w:r>
          </w:p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sting a Statistical Hypothesis</w:t>
            </w:r>
          </w:p>
        </w:tc>
        <w:tc>
          <w:tcPr>
            <w:tcW w:w="924" w:type="dxa"/>
          </w:tcPr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990" w:type="dxa"/>
          </w:tcPr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,2</w:t>
            </w:r>
          </w:p>
        </w:tc>
        <w:tc>
          <w:tcPr>
            <w:tcW w:w="3330" w:type="dxa"/>
            <w:shd w:val="clear" w:color="auto" w:fill="FFFFFF"/>
          </w:tcPr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  <w:p w:rsidR="00C823CE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lastRenderedPageBreak/>
              <w:t>3, 12, 1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2, 4, 9, 14, 17</w:t>
            </w:r>
          </w:p>
        </w:tc>
      </w:tr>
      <w:tr w:rsidR="00BE1713">
        <w:trPr>
          <w:trHeight w:val="1100"/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ngle Sample: Tests Concerning a Single Mean</w:t>
            </w:r>
          </w:p>
        </w:tc>
        <w:tc>
          <w:tcPr>
            <w:tcW w:w="924" w:type="dxa"/>
          </w:tcPr>
          <w:p w:rsidR="00BE1713" w:rsidRDefault="0097308F" w:rsidP="0097308F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  <w:r w:rsidR="00FD646D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5,6</w:t>
            </w:r>
          </w:p>
        </w:tc>
        <w:tc>
          <w:tcPr>
            <w:tcW w:w="3330" w:type="dxa"/>
            <w:shd w:val="clear" w:color="auto" w:fill="FFFFFF"/>
          </w:tcPr>
          <w:p w:rsidR="00BE1713" w:rsidRDefault="00C823CE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1, 20</w:t>
            </w:r>
            <w:r w:rsidR="00FD646D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3, 29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C823CE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ne</w:t>
            </w:r>
            <w:r w:rsidR="00FD646D">
              <w:rPr>
                <w:rFonts w:ascii="Times New Roman" w:eastAsia="Times New Roman" w:hAnsi="Times New Roman" w:cs="Times New Roman"/>
                <w:sz w:val="24"/>
                <w:szCs w:val="24"/>
              </w:rPr>
              <w:t>-Sample Tests Concerning Variances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67, 68, 71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oodness-of-Fit Test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330" w:type="dxa"/>
            <w:vMerge w:val="restart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80, 83</w:t>
            </w:r>
            <w:r>
              <w:rPr>
                <w:rFonts w:ascii="Times New Roman" w:eastAsia="Times New Roman" w:hAnsi="Times New Roman" w:cs="Times New Roman"/>
                <w:color w:val="FFFF00"/>
                <w:sz w:val="24"/>
                <w:szCs w:val="24"/>
              </w:rPr>
              <w:t>,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color w:val="FFFF00"/>
                <w:sz w:val="24"/>
                <w:szCs w:val="24"/>
              </w:rPr>
            </w:pPr>
          </w:p>
        </w:tc>
        <w:tc>
          <w:tcPr>
            <w:tcW w:w="924" w:type="dxa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troduction to Linear Regression</w:t>
            </w:r>
          </w:p>
        </w:tc>
        <w:tc>
          <w:tcPr>
            <w:tcW w:w="924" w:type="dxa"/>
            <w:vMerge w:val="restart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 5, 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12, 13</w:t>
            </w: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he Simple Linear Regression (SLR) Model</w:t>
            </w:r>
          </w:p>
        </w:tc>
        <w:tc>
          <w:tcPr>
            <w:tcW w:w="924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30" w:type="dxa"/>
            <w:vMerge/>
            <w:shd w:val="clear" w:color="auto" w:fill="FFFFFF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ast Squares and the Fitted Model</w:t>
            </w:r>
          </w:p>
        </w:tc>
        <w:tc>
          <w:tcPr>
            <w:tcW w:w="924" w:type="dxa"/>
            <w:vMerge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30" w:type="dxa"/>
            <w:vMerge/>
            <w:shd w:val="clear" w:color="auto" w:fill="FFFFFF"/>
          </w:tcPr>
          <w:p w:rsidR="00BE1713" w:rsidRDefault="00BE1713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E1713">
        <w:trPr>
          <w:jc w:val="center"/>
        </w:trPr>
        <w:tc>
          <w:tcPr>
            <w:tcW w:w="1008" w:type="dxa"/>
            <w:vMerge/>
          </w:tcPr>
          <w:p w:rsidR="00BE1713" w:rsidRDefault="00BE1713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656" w:type="dxa"/>
          </w:tcPr>
          <w:p w:rsidR="00BE1713" w:rsidRDefault="00FD646D">
            <w:pPr>
              <w:contextualSpacing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relation</w:t>
            </w:r>
          </w:p>
        </w:tc>
        <w:tc>
          <w:tcPr>
            <w:tcW w:w="924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330" w:type="dxa"/>
          </w:tcPr>
          <w:p w:rsidR="00BE1713" w:rsidRDefault="00FD646D">
            <w:pPr>
              <w:contextualSpacing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43</w:t>
            </w:r>
          </w:p>
        </w:tc>
      </w:tr>
    </w:tbl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FD646D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Examples related to each articles are compulsory</w:t>
      </w:r>
    </w:p>
    <w:p w:rsidR="00BE1713" w:rsidRDefault="00FD646D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Red letters to be solved in the class and black letters to be given as homework.</w:t>
      </w:r>
    </w:p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FD646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ook: Probability and Statistics, Ninth edition, Pearson Publication</w:t>
      </w:r>
    </w:p>
    <w:p w:rsidR="00BE1713" w:rsidRDefault="00FD646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uthor: Walpole, Myers, Myers and Ye</w:t>
      </w:r>
    </w:p>
    <w:p w:rsidR="00BE1713" w:rsidRDefault="00FD646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BE171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E1713" w:rsidRDefault="00FD646D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o-ordinator</w:t>
      </w:r>
    </w:p>
    <w:sectPr w:rsidR="00BE1713" w:rsidSect="00BE1713">
      <w:pgSz w:w="12240" w:h="15840"/>
      <w:pgMar w:top="720" w:right="720" w:bottom="720" w:left="720" w:header="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defaultTabStop w:val="720"/>
  <w:characterSpacingControl w:val="doNotCompress"/>
  <w:compat/>
  <w:rsids>
    <w:rsidRoot w:val="00BE1713"/>
    <w:rsid w:val="001D4789"/>
    <w:rsid w:val="0097308F"/>
    <w:rsid w:val="00BE1713"/>
    <w:rsid w:val="00C823CE"/>
    <w:rsid w:val="00FB7218"/>
    <w:rsid w:val="00FD6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en-US" w:eastAsia="en-US" w:bidi="or-IN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2193"/>
  </w:style>
  <w:style w:type="paragraph" w:styleId="Heading1">
    <w:name w:val="heading 1"/>
    <w:basedOn w:val="normal0"/>
    <w:next w:val="normal0"/>
    <w:rsid w:val="00BE1713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Heading2">
    <w:name w:val="heading 2"/>
    <w:basedOn w:val="normal0"/>
    <w:next w:val="normal0"/>
    <w:rsid w:val="00BE1713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0"/>
    <w:next w:val="normal0"/>
    <w:rsid w:val="00BE1713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0"/>
    <w:next w:val="normal0"/>
    <w:rsid w:val="00BE1713"/>
    <w:pPr>
      <w:keepNext/>
      <w:keepLines/>
      <w:spacing w:before="240" w:after="40"/>
      <w:contextualSpacing/>
      <w:outlineLvl w:val="3"/>
    </w:pPr>
    <w:rPr>
      <w:b/>
      <w:sz w:val="24"/>
      <w:szCs w:val="24"/>
    </w:rPr>
  </w:style>
  <w:style w:type="paragraph" w:styleId="Heading5">
    <w:name w:val="heading 5"/>
    <w:basedOn w:val="normal0"/>
    <w:next w:val="normal0"/>
    <w:rsid w:val="00BE1713"/>
    <w:pPr>
      <w:keepNext/>
      <w:keepLines/>
      <w:spacing w:before="220" w:after="40"/>
      <w:contextualSpacing/>
      <w:outlineLvl w:val="4"/>
    </w:pPr>
    <w:rPr>
      <w:b/>
    </w:rPr>
  </w:style>
  <w:style w:type="paragraph" w:styleId="Heading6">
    <w:name w:val="heading 6"/>
    <w:basedOn w:val="normal0"/>
    <w:next w:val="normal0"/>
    <w:rsid w:val="00BE1713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"/>
    <w:rsid w:val="00BE1713"/>
  </w:style>
  <w:style w:type="paragraph" w:styleId="Title">
    <w:name w:val="Title"/>
    <w:basedOn w:val="normal0"/>
    <w:next w:val="normal0"/>
    <w:rsid w:val="00BE1713"/>
    <w:pPr>
      <w:keepNext/>
      <w:keepLines/>
      <w:spacing w:before="480" w:after="120"/>
      <w:contextualSpacing/>
    </w:pPr>
    <w:rPr>
      <w:b/>
      <w:sz w:val="72"/>
      <w:szCs w:val="72"/>
    </w:rPr>
  </w:style>
  <w:style w:type="table" w:styleId="TableGrid">
    <w:name w:val="Table Grid"/>
    <w:basedOn w:val="TableNormal"/>
    <w:uiPriority w:val="59"/>
    <w:rsid w:val="003D26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7171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rsid w:val="00BE1713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BE1713"/>
    <w:pPr>
      <w:spacing w:after="0" w:line="240" w:lineRule="auto"/>
      <w:contextualSpacing/>
    </w:p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433</Words>
  <Characters>247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ranjibi mahapatra</dc:creator>
  <cp:lastModifiedBy>chiranjibi mahapatra</cp:lastModifiedBy>
  <cp:revision>4</cp:revision>
  <dcterms:created xsi:type="dcterms:W3CDTF">2017-11-17T05:52:00Z</dcterms:created>
  <dcterms:modified xsi:type="dcterms:W3CDTF">2017-11-17T06:15:00Z</dcterms:modified>
</cp:coreProperties>
</file>